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9B3459" w14:textId="029BC2BF" w:rsidR="00554A65" w:rsidRDefault="00E033F6" w:rsidP="00E033F6">
      <w:pPr>
        <w:pStyle w:val="MTDisplayEquation"/>
      </w:pPr>
      <w:r>
        <w:tab/>
      </w:r>
      <w:r w:rsidRPr="00E033F6">
        <w:rPr>
          <w:position w:val="-42"/>
        </w:rPr>
        <w:object w:dxaOrig="1359" w:dyaOrig="6080" w14:anchorId="3E6BB0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8pt;height:304.05pt" o:ole="">
            <v:imagedata r:id="rId4" o:title=""/>
          </v:shape>
          <o:OLEObject Type="Embed" ProgID="Equation.DSMT4" ShapeID="_x0000_i1027" DrawAspect="Content" ObjectID="_1641221015" r:id="rId5"/>
        </w:object>
      </w:r>
      <w:r>
        <w:t xml:space="preserve"> </w:t>
      </w:r>
    </w:p>
    <w:p w14:paraId="3AE2B9A3" w14:textId="32861167" w:rsidR="00E033F6" w:rsidRDefault="003F0DF6" w:rsidP="003F0DF6">
      <w:pPr>
        <w:pStyle w:val="MTDisplayEquation"/>
      </w:pPr>
      <w:r>
        <w:tab/>
      </w:r>
      <w:r w:rsidRPr="003F0DF6">
        <w:rPr>
          <w:position w:val="-134"/>
        </w:rPr>
        <w:object w:dxaOrig="6220" w:dyaOrig="2799" w14:anchorId="4DF63DAC">
          <v:shape id="_x0000_i1030" type="#_x0000_t75" style="width:311pt;height:140pt" o:ole="">
            <v:imagedata r:id="rId6" o:title=""/>
          </v:shape>
          <o:OLEObject Type="Embed" ProgID="Equation.DSMT4" ShapeID="_x0000_i1030" DrawAspect="Content" ObjectID="_1641221016" r:id="rId7"/>
        </w:object>
      </w:r>
      <w:r>
        <w:t xml:space="preserve"> </w:t>
      </w:r>
    </w:p>
    <w:p w14:paraId="5CC8233E" w14:textId="4BBA5B0A" w:rsidR="003F0DF6" w:rsidRDefault="003F0DF6" w:rsidP="003F0DF6">
      <w:pPr>
        <w:pStyle w:val="MTDisplayEquation"/>
      </w:pPr>
      <w:r>
        <w:lastRenderedPageBreak/>
        <w:tab/>
      </w:r>
      <w:r w:rsidR="003A22B7" w:rsidRPr="003A22B7">
        <w:rPr>
          <w:position w:val="-142"/>
        </w:rPr>
        <w:object w:dxaOrig="6560" w:dyaOrig="6140" w14:anchorId="58C3507C">
          <v:shape id="_x0000_i1035" type="#_x0000_t75" style="width:327.9pt;height:307pt" o:ole="">
            <v:imagedata r:id="rId8" o:title=""/>
          </v:shape>
          <o:OLEObject Type="Embed" ProgID="Equation.DSMT4" ShapeID="_x0000_i1035" DrawAspect="Content" ObjectID="_1641221017" r:id="rId9"/>
        </w:object>
      </w:r>
      <w:r>
        <w:t xml:space="preserve"> </w:t>
      </w:r>
    </w:p>
    <w:p w14:paraId="79AACEAD" w14:textId="08A592E4" w:rsidR="003F0DF6" w:rsidRDefault="003A22B7">
      <w:r>
        <w:rPr>
          <w:rFonts w:hint="eastAsia"/>
        </w:rPr>
        <w:t>因此有</w:t>
      </w:r>
    </w:p>
    <w:p w14:paraId="5300F2CB" w14:textId="01E109E8" w:rsidR="003A22B7" w:rsidRDefault="003A22B7" w:rsidP="003A22B7">
      <w:pPr>
        <w:pStyle w:val="MTDisplayEquation"/>
        <w:rPr>
          <w:rFonts w:hint="eastAsia"/>
        </w:rPr>
      </w:pPr>
      <w:r>
        <w:tab/>
      </w:r>
      <w:r w:rsidR="00B240B8" w:rsidRPr="00B240B8">
        <w:rPr>
          <w:position w:val="-168"/>
        </w:rPr>
        <w:object w:dxaOrig="7320" w:dyaOrig="5880" w14:anchorId="16092BE7">
          <v:shape id="_x0000_i1041" type="#_x0000_t75" style="width:365.9pt;height:293.9pt" o:ole="">
            <v:imagedata r:id="rId10" o:title=""/>
          </v:shape>
          <o:OLEObject Type="Embed" ProgID="Equation.DSMT4" ShapeID="_x0000_i1041" DrawAspect="Content" ObjectID="_1641221018" r:id="rId11"/>
        </w:object>
      </w:r>
      <w:r>
        <w:t xml:space="preserve"> </w:t>
      </w:r>
    </w:p>
    <w:p w14:paraId="53C070CF" w14:textId="77777777" w:rsidR="003A22B7" w:rsidRDefault="003A22B7">
      <w:pPr>
        <w:rPr>
          <w:rFonts w:hint="eastAsia"/>
        </w:rPr>
      </w:pPr>
      <w:bookmarkStart w:id="0" w:name="_GoBack"/>
      <w:bookmarkEnd w:id="0"/>
    </w:p>
    <w:sectPr w:rsidR="003A22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5F0F"/>
    <w:rsid w:val="00345F0F"/>
    <w:rsid w:val="003A22B7"/>
    <w:rsid w:val="003F0DF6"/>
    <w:rsid w:val="00554A65"/>
    <w:rsid w:val="00B240B8"/>
    <w:rsid w:val="00E033F6"/>
    <w:rsid w:val="00E96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437C07"/>
  <w15:chartTrackingRefBased/>
  <w15:docId w15:val="{3135F00B-B19A-47B4-A520-0FB8A3588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033F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033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18</Words>
  <Characters>107</Characters>
  <Application>Microsoft Office Word</Application>
  <DocSecurity>0</DocSecurity>
  <Lines>1</Lines>
  <Paragraphs>1</Paragraphs>
  <ScaleCrop>false</ScaleCrop>
  <Company/>
  <LinksUpToDate>false</LinksUpToDate>
  <CharactersWithSpaces>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1-22T09:16:00Z</dcterms:created>
  <dcterms:modified xsi:type="dcterms:W3CDTF">2020-01-22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